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61" r:id="rId5"/>
    <p:sldId id="259" r:id="rId6"/>
    <p:sldId id="260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33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7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8975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29147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760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1271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3790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77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7316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5007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0600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7569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05F176-189D-4C97-84C3-7CACB6CC3CF2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1005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05F176-189D-4C97-84C3-7CACB6CC3CF2}" type="datetimeFigureOut">
              <a:rPr lang="en-US" smtClean="0"/>
              <a:t>1/18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5A59A9-89A4-42EC-9998-17716F9B65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825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Lecture </a:t>
            </a:r>
            <a:r>
              <a:rPr lang="en-US" b="1" dirty="0" smtClean="0">
                <a:solidFill>
                  <a:schemeClr val="tx1"/>
                </a:solidFill>
              </a:rPr>
              <a:t>5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800" b="1" spc="0" dirty="0" smtClean="0">
                <a:ln w="10541" cmpd="sng">
                  <a:solidFill>
                    <a:schemeClr val="bg2">
                      <a:lumMod val="10000"/>
                    </a:schemeClr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</a:rPr>
              <a:t> </a:t>
            </a:r>
            <a:r>
              <a:rPr lang="en-US" sz="3600" b="1" i="1" spc="0" dirty="0" smtClean="0">
                <a:ln w="10541" cmpd="sng">
                  <a:solidFill>
                    <a:schemeClr val="bg2">
                      <a:lumMod val="10000"/>
                    </a:schemeClr>
                  </a:solidFill>
                  <a:prstDash val="solid"/>
                </a:ln>
                <a:blipFill>
                  <a:blip r:embed="rId2"/>
                  <a:tile tx="0" ty="0" sx="100000" sy="100000" flip="none" algn="tl"/>
                </a:blipFill>
              </a:rPr>
              <a:t>Chromatography on Chiral Stationary Phases</a:t>
            </a:r>
            <a:endParaRPr lang="en-US" sz="3600" b="1" i="1" spc="0" dirty="0">
              <a:ln w="10541" cmpd="sng">
                <a:solidFill>
                  <a:schemeClr val="bg2">
                    <a:lumMod val="10000"/>
                  </a:schemeClr>
                </a:solidFill>
                <a:prstDash val="solid"/>
              </a:ln>
              <a:blipFill>
                <a:blip r:embed="rId2"/>
                <a:tile tx="0" ty="0" sx="100000" sy="100000" flip="none" algn="tl"/>
              </a:blipFill>
            </a:endParaRPr>
          </a:p>
        </p:txBody>
      </p:sp>
    </p:spTree>
    <p:extLst>
      <p:ext uri="{BB962C8B-B14F-4D97-AF65-F5344CB8AC3E}">
        <p14:creationId xmlns:p14="http://schemas.microsoft.com/office/powerpoint/2010/main" val="232661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Chiral stationary phase are used in gas-liquid chromatography (GC/GLC) and liquid-solid chromatography (HPLC)</a:t>
            </a:r>
          </a:p>
          <a:p>
            <a:r>
              <a:rPr lang="en-US" sz="2400" dirty="0"/>
              <a:t>Chiral GC columns are frequently used in pharmaceutical </a:t>
            </a:r>
            <a:r>
              <a:rPr lang="en-US" sz="2400" dirty="0" smtClean="0"/>
              <a:t>research (i.e., enantiomeric purity of drugs), </a:t>
            </a:r>
            <a:r>
              <a:rPr lang="en-US" sz="2400" dirty="0"/>
              <a:t>quality control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of </a:t>
            </a:r>
            <a:r>
              <a:rPr lang="en-US" sz="2400" dirty="0"/>
              <a:t>nature products, forensics, etc.</a:t>
            </a:r>
          </a:p>
          <a:p>
            <a:r>
              <a:rPr lang="en-US" sz="2400" dirty="0" smtClean="0"/>
              <a:t>Commonly used chiral stationary phas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Amino acid derivatives i.e., </a:t>
            </a:r>
            <a:r>
              <a:rPr lang="en-US" sz="2000" dirty="0" err="1" smtClean="0">
                <a:solidFill>
                  <a:srgbClr val="002060"/>
                </a:solidFill>
              </a:rPr>
              <a:t>Chirasil</a:t>
            </a:r>
            <a:r>
              <a:rPr lang="en-US" sz="2000" dirty="0" smtClean="0">
                <a:solidFill>
                  <a:srgbClr val="002060"/>
                </a:solidFill>
              </a:rPr>
              <a:t>-V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Metal complexes i.e., </a:t>
            </a:r>
            <a:r>
              <a:rPr lang="en-US" sz="2000" i="1" dirty="0" smtClean="0">
                <a:solidFill>
                  <a:srgbClr val="002060"/>
                </a:solidFill>
              </a:rPr>
              <a:t>L</a:t>
            </a:r>
            <a:r>
              <a:rPr lang="en-US" sz="2000" dirty="0" smtClean="0">
                <a:solidFill>
                  <a:srgbClr val="002060"/>
                </a:solidFill>
              </a:rPr>
              <a:t>-hydroxyproline-Cu</a:t>
            </a:r>
            <a:r>
              <a:rPr lang="en-US" sz="2000" baseline="30000" dirty="0" smtClean="0">
                <a:solidFill>
                  <a:srgbClr val="002060"/>
                </a:solidFill>
              </a:rPr>
              <a:t>2+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Carbohydrate derivatives i.e., cyclodextrins</a:t>
            </a:r>
          </a:p>
          <a:p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endParaRPr lang="en-US" sz="24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16" b="13241"/>
          <a:stretch/>
        </p:blipFill>
        <p:spPr bwMode="auto">
          <a:xfrm>
            <a:off x="7391400" y="3214511"/>
            <a:ext cx="1447800" cy="32081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709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yclodextrin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here are three commonly used cyclodextrins</a:t>
            </a:r>
            <a:r>
              <a:rPr lang="en-US" sz="2800" dirty="0"/>
              <a:t> 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5342109"/>
              </p:ext>
            </p:extLst>
          </p:nvPr>
        </p:nvGraphicFramePr>
        <p:xfrm>
          <a:off x="1295400" y="2133600"/>
          <a:ext cx="5791199" cy="2286000"/>
        </p:xfrm>
        <a:graphic>
          <a:graphicData uri="http://schemas.openxmlformats.org/drawingml/2006/table">
            <a:tbl>
              <a:tblPr>
                <a:tableStyleId>{D03447BB-5D67-496B-8E87-E561075AD55C}</a:tableStyleId>
              </a:tblPr>
              <a:tblGrid>
                <a:gridCol w="3124200"/>
                <a:gridCol w="990600"/>
                <a:gridCol w="849085"/>
                <a:gridCol w="827314"/>
              </a:tblGrid>
              <a:tr h="28575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1800" b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C00000"/>
                          </a:solidFill>
                          <a:effectLst/>
                          <a:latin typeface="Symbol" pitchFamily="18" charset="2"/>
                        </a:rPr>
                        <a:t>a</a:t>
                      </a:r>
                      <a:r>
                        <a:rPr lang="en-US" sz="1400" b="1" dirty="0">
                          <a:solidFill>
                            <a:srgbClr val="C00000"/>
                          </a:solidFill>
                          <a:effectLst/>
                        </a:rPr>
                        <a:t>-form</a:t>
                      </a:r>
                      <a:endParaRPr lang="en-US" sz="1400" b="1" dirty="0">
                        <a:solidFill>
                          <a:srgbClr val="C0000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2060"/>
                          </a:solidFill>
                          <a:effectLst/>
                          <a:latin typeface="Symbol" pitchFamily="18" charset="2"/>
                        </a:rPr>
                        <a:t>b</a:t>
                      </a:r>
                      <a:r>
                        <a:rPr lang="en-US" sz="1400" b="1" dirty="0">
                          <a:solidFill>
                            <a:srgbClr val="002060"/>
                          </a:solidFill>
                          <a:effectLst/>
                        </a:rPr>
                        <a:t>-form</a:t>
                      </a:r>
                      <a:endParaRPr lang="en-US" sz="1400" b="1" dirty="0">
                        <a:solidFill>
                          <a:srgbClr val="002060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</a:rPr>
                        <a:t>-form</a:t>
                      </a:r>
                      <a:endParaRPr lang="en-US" sz="1400" b="1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Number of Glucose units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7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8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Number of chiral centers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3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35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4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External diameter (pm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~142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~153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~172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Internal diameter (pm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470-52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600-65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750-85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Volume of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cavity 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(nm</a:t>
                      </a:r>
                      <a:r>
                        <a:rPr lang="en-US" sz="1400" baseline="30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0.176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0.346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0.510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Water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solubility (in 100 mL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4.5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1.85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23.2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8575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Melting or decomposition point (in 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effectLst/>
                        </a:rPr>
                        <a:t>K/</a:t>
                      </a:r>
                      <a:r>
                        <a:rPr lang="en-US" sz="1400" baseline="30000" dirty="0" err="1" smtClean="0">
                          <a:solidFill>
                            <a:schemeClr val="tx1"/>
                          </a:solidFill>
                          <a:effectLst/>
                        </a:rPr>
                        <a:t>o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551/278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572/299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540/267</a:t>
                      </a:r>
                      <a:endParaRPr lang="en-US" sz="1400" dirty="0">
                        <a:solidFill>
                          <a:schemeClr val="tx1"/>
                        </a:solidFill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>
                        <a:lumMod val="9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915892"/>
              </p:ext>
            </p:extLst>
          </p:nvPr>
        </p:nvGraphicFramePr>
        <p:xfrm>
          <a:off x="5486400" y="4572000"/>
          <a:ext cx="1988939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CS ChemDraw Drawing" r:id="rId3" imgW="2849664" imgH="2750479" progId="ChemDraw.Document.6.0">
                  <p:embed/>
                </p:oleObj>
              </mc:Choice>
              <mc:Fallback>
                <p:oleObj name="CS ChemDraw Drawing" r:id="rId3" imgW="2849664" imgH="27504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86400" y="4572000"/>
                        <a:ext cx="1988939" cy="192024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78610"/>
              </p:ext>
            </p:extLst>
          </p:nvPr>
        </p:nvGraphicFramePr>
        <p:xfrm>
          <a:off x="3429000" y="4572000"/>
          <a:ext cx="1942159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CS ChemDraw Drawing" r:id="rId5" imgW="2532434" imgH="2503547" progId="ChemDraw.Document.6.0">
                  <p:embed/>
                </p:oleObj>
              </mc:Choice>
              <mc:Fallback>
                <p:oleObj name="CS ChemDraw Drawing" r:id="rId5" imgW="2532434" imgH="2503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>
                        <a:lum bright="-40000" contrast="20000"/>
                      </a:blip>
                      <a:stretch>
                        <a:fillRect/>
                      </a:stretch>
                    </p:blipFill>
                    <p:spPr>
                      <a:xfrm>
                        <a:off x="3429000" y="4572000"/>
                        <a:ext cx="1942159" cy="192024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14729"/>
              </p:ext>
            </p:extLst>
          </p:nvPr>
        </p:nvGraphicFramePr>
        <p:xfrm>
          <a:off x="1219200" y="4572000"/>
          <a:ext cx="1967202" cy="192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CS ChemDraw Drawing" r:id="rId7" imgW="2393815" imgH="2337489" progId="ChemDraw.Document.6.0">
                  <p:embed/>
                </p:oleObj>
              </mc:Choice>
              <mc:Fallback>
                <p:oleObj name="CS ChemDraw Drawing" r:id="rId7" imgW="2393815" imgH="23374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>
                        <a:lum bright="-40000" contrast="20000"/>
                      </a:blip>
                      <a:stretch>
                        <a:fillRect/>
                      </a:stretch>
                    </p:blipFill>
                    <p:spPr>
                      <a:xfrm>
                        <a:off x="1219200" y="4572000"/>
                        <a:ext cx="1967202" cy="192024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57400" y="5334000"/>
            <a:ext cx="330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  <a:latin typeface="Symbol" pitchFamily="18" charset="2"/>
              </a:rPr>
              <a:t>a</a:t>
            </a:r>
            <a:endParaRPr lang="en-US" b="1" dirty="0">
              <a:solidFill>
                <a:srgbClr val="C00000"/>
              </a:solidFill>
              <a:latin typeface="Symbol" pitchFamily="18" charset="2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60696" y="5333609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  <a:latin typeface="Symbol" pitchFamily="18" charset="2"/>
              </a:rPr>
              <a:t>b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50156" y="5345668"/>
            <a:ext cx="279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Symbol" pitchFamily="18" charset="2"/>
              </a:rPr>
              <a:t>g</a:t>
            </a:r>
            <a:endParaRPr lang="en-US" b="1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23423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Cyclodextrin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e following interactions between an analyte and the cyclodextrin have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an </a:t>
            </a:r>
            <a:r>
              <a:rPr lang="en-US" sz="2000" dirty="0"/>
              <a:t>influence on the selectivity of the </a:t>
            </a:r>
            <a:r>
              <a:rPr lang="en-US" sz="2000" dirty="0" smtClean="0"/>
              <a:t>column</a:t>
            </a:r>
            <a:r>
              <a:rPr lang="en-US" sz="2000" dirty="0"/>
              <a:t>:</a:t>
            </a:r>
            <a:endParaRPr lang="en-US" sz="20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Inclusion which depends on the size </a:t>
            </a:r>
            <a:r>
              <a:rPr lang="en-US" sz="1800" dirty="0">
                <a:solidFill>
                  <a:srgbClr val="002060"/>
                </a:solidFill>
              </a:rPr>
              <a:t>of the </a:t>
            </a:r>
            <a:r>
              <a:rPr lang="en-US" sz="1800" dirty="0" smtClean="0">
                <a:solidFill>
                  <a:srgbClr val="002060"/>
                </a:solidFill>
              </a:rPr>
              <a:t>substrate and the form of cyclodextrin (</a:t>
            </a:r>
            <a:r>
              <a:rPr lang="en-US" sz="1800" dirty="0" smtClean="0">
                <a:solidFill>
                  <a:srgbClr val="002060"/>
                </a:solidFill>
                <a:latin typeface="Symbol" panose="05050102010706020507" pitchFamily="18" charset="2"/>
              </a:rPr>
              <a:t>a, b, g</a:t>
            </a:r>
            <a:r>
              <a:rPr lang="en-US" sz="1800" dirty="0" smtClean="0">
                <a:solidFill>
                  <a:srgbClr val="002060"/>
                </a:solidFill>
              </a:rPr>
              <a:t>)</a:t>
            </a:r>
            <a:endParaRPr lang="en-US" sz="18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Dipole-dipole </a:t>
            </a:r>
            <a:r>
              <a:rPr lang="en-US" sz="1800" dirty="0" smtClean="0">
                <a:solidFill>
                  <a:srgbClr val="002060"/>
                </a:solidFill>
              </a:rPr>
              <a:t>interactions, </a:t>
            </a:r>
            <a:r>
              <a:rPr lang="en-US" sz="1800" dirty="0" smtClean="0">
                <a:solidFill>
                  <a:srgbClr val="002060"/>
                </a:solidFill>
              </a:rPr>
              <a:t>which depends on the functional groups involved </a:t>
            </a:r>
            <a:br>
              <a:rPr lang="en-US" sz="1800" dirty="0" smtClean="0">
                <a:solidFill>
                  <a:srgbClr val="002060"/>
                </a:solidFill>
              </a:rPr>
            </a:br>
            <a:r>
              <a:rPr lang="en-US" sz="1800" dirty="0" smtClean="0">
                <a:solidFill>
                  <a:srgbClr val="002060"/>
                </a:solidFill>
              </a:rPr>
              <a:t>in the separ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Hydrophobic </a:t>
            </a:r>
            <a:r>
              <a:rPr lang="en-US" sz="1800" dirty="0" smtClean="0">
                <a:solidFill>
                  <a:srgbClr val="002060"/>
                </a:solidFill>
              </a:rPr>
              <a:t>interactions, </a:t>
            </a:r>
            <a:r>
              <a:rPr lang="en-US" sz="1800" dirty="0" smtClean="0">
                <a:solidFill>
                  <a:srgbClr val="002060"/>
                </a:solidFill>
              </a:rPr>
              <a:t>which is a function of the carbon content in the substrate</a:t>
            </a:r>
            <a:endParaRPr lang="en-US" sz="18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Hydrogen </a:t>
            </a:r>
            <a:r>
              <a:rPr lang="en-US" sz="1800" dirty="0" smtClean="0">
                <a:solidFill>
                  <a:srgbClr val="002060"/>
                </a:solidFill>
              </a:rPr>
              <a:t>bonds, </a:t>
            </a:r>
            <a:r>
              <a:rPr lang="en-US" sz="1800" dirty="0" smtClean="0">
                <a:solidFill>
                  <a:srgbClr val="002060"/>
                </a:solidFill>
              </a:rPr>
              <a:t>which depend on the functional groups and the substrate </a:t>
            </a:r>
            <a:br>
              <a:rPr lang="en-US" sz="1800" dirty="0" smtClean="0">
                <a:solidFill>
                  <a:srgbClr val="002060"/>
                </a:solidFill>
              </a:rPr>
            </a:br>
            <a:r>
              <a:rPr lang="en-US" sz="1800" dirty="0" smtClean="0">
                <a:solidFill>
                  <a:srgbClr val="002060"/>
                </a:solidFill>
              </a:rPr>
              <a:t>and the capping of the cyclodextrin</a:t>
            </a:r>
            <a:endParaRPr lang="en-US" sz="18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Steric interactions: different enantiomers (diastereomers) interact differently</a:t>
            </a:r>
            <a:endParaRPr lang="en-US" sz="1800" dirty="0">
              <a:solidFill>
                <a:srgbClr val="00206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5092700"/>
            <a:ext cx="2819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8451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33400" y="1802214"/>
            <a:ext cx="7530035" cy="22629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poxide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>
            <a:normAutofit fontScale="55000" lnSpcReduction="20000"/>
          </a:bodyPr>
          <a:lstStyle/>
          <a:p>
            <a:r>
              <a:rPr lang="en-US" b="1" dirty="0" smtClean="0"/>
              <a:t>GC simulation (low tech!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some epoxides the major product elutes first and the minor product afterwards, in some cases it is the other way around (structure and temperature dependent)</a:t>
            </a:r>
          </a:p>
          <a:p>
            <a:r>
              <a:rPr lang="en-US" dirty="0" smtClean="0"/>
              <a:t>The area of the peaks will be given on the printou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e.e.-value can be calculated from the areas (B and C)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xample: if peak B had an area of </a:t>
            </a:r>
            <a:r>
              <a:rPr lang="en-US" dirty="0" smtClean="0">
                <a:solidFill>
                  <a:srgbClr val="002060"/>
                </a:solidFill>
              </a:rPr>
              <a:t>12000 </a:t>
            </a:r>
            <a:r>
              <a:rPr lang="en-US" dirty="0" smtClean="0">
                <a:solidFill>
                  <a:srgbClr val="002060"/>
                </a:solidFill>
              </a:rPr>
              <a:t>units and peak C had an area of </a:t>
            </a:r>
            <a:r>
              <a:rPr lang="en-US" dirty="0" smtClean="0">
                <a:solidFill>
                  <a:srgbClr val="002060"/>
                </a:solidFill>
              </a:rPr>
              <a:t>3000 </a:t>
            </a:r>
            <a:r>
              <a:rPr lang="en-US" dirty="0" smtClean="0">
                <a:solidFill>
                  <a:srgbClr val="002060"/>
                </a:solidFill>
              </a:rPr>
              <a:t>units,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 smtClean="0">
                <a:solidFill>
                  <a:srgbClr val="002060"/>
                </a:solidFill>
              </a:rPr>
              <a:t>e.e.-value for the reaction would be </a:t>
            </a:r>
            <a:r>
              <a:rPr lang="en-US" dirty="0" smtClean="0">
                <a:solidFill>
                  <a:srgbClr val="002060"/>
                </a:solidFill>
              </a:rPr>
              <a:t>60 </a:t>
            </a:r>
            <a:r>
              <a:rPr lang="en-US" dirty="0" smtClean="0">
                <a:solidFill>
                  <a:srgbClr val="002060"/>
                </a:solidFill>
              </a:rPr>
              <a:t>%  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914400" y="3810000"/>
            <a:ext cx="5715000" cy="0"/>
          </a:xfrm>
          <a:prstGeom prst="line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914400" y="2057400"/>
            <a:ext cx="0" cy="1752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914400" y="3429000"/>
            <a:ext cx="762000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1834550" y="3429000"/>
            <a:ext cx="2221992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267200" y="3429000"/>
            <a:ext cx="152400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4648200" y="3429000"/>
            <a:ext cx="304800" cy="0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5181600" y="3429000"/>
            <a:ext cx="457200" cy="0"/>
          </a:xfrm>
          <a:prstGeom prst="straightConnector1">
            <a:avLst/>
          </a:prstGeom>
          <a:ln>
            <a:solidFill>
              <a:srgbClr val="002060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425427" y="2744638"/>
            <a:ext cx="683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C00000"/>
                </a:solidFill>
              </a:rPr>
              <a:t>alkene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032849" y="1692114"/>
            <a:ext cx="8435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2060"/>
                </a:solidFill>
              </a:rPr>
              <a:t>epoxides</a:t>
            </a:r>
            <a:endParaRPr lang="en-US" sz="1400" b="1" dirty="0">
              <a:solidFill>
                <a:srgbClr val="00206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648200" y="2821764"/>
            <a:ext cx="14302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3300"/>
                </a:solidFill>
              </a:rPr>
              <a:t>aldehyde/ketone</a:t>
            </a:r>
            <a:endParaRPr lang="en-US" sz="1400" b="1" dirty="0">
              <a:solidFill>
                <a:srgbClr val="0033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600200" y="3440668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</a:t>
            </a:r>
            <a:endParaRPr lang="en-US" sz="1600" dirty="0"/>
          </a:p>
        </p:txBody>
      </p:sp>
      <p:sp>
        <p:nvSpPr>
          <p:cNvPr id="55" name="TextBox 54"/>
          <p:cNvSpPr txBox="1"/>
          <p:nvPr/>
        </p:nvSpPr>
        <p:spPr>
          <a:xfrm>
            <a:off x="4010743" y="3471446"/>
            <a:ext cx="6623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B    C</a:t>
            </a:r>
            <a:endParaRPr lang="en-US" sz="1600" dirty="0"/>
          </a:p>
        </p:txBody>
      </p:sp>
      <p:sp>
        <p:nvSpPr>
          <p:cNvPr id="56" name="TextBox 55"/>
          <p:cNvSpPr txBox="1"/>
          <p:nvPr/>
        </p:nvSpPr>
        <p:spPr>
          <a:xfrm>
            <a:off x="4925658" y="3471446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</a:t>
            </a:r>
            <a:endParaRPr lang="en-US" sz="1600" dirty="0"/>
          </a:p>
        </p:txBody>
      </p:sp>
      <p:sp>
        <p:nvSpPr>
          <p:cNvPr id="16" name="Freeform 15"/>
          <p:cNvSpPr/>
          <p:nvPr/>
        </p:nvSpPr>
        <p:spPr>
          <a:xfrm>
            <a:off x="1676400" y="3124200"/>
            <a:ext cx="155448" cy="304800"/>
          </a:xfrm>
          <a:custGeom>
            <a:avLst/>
            <a:gdLst>
              <a:gd name="connsiteX0" fmla="*/ 0 w 353419"/>
              <a:gd name="connsiteY0" fmla="*/ 976119 h 992948"/>
              <a:gd name="connsiteX1" fmla="*/ 201953 w 353419"/>
              <a:gd name="connsiteY1" fmla="*/ 11 h 992948"/>
              <a:gd name="connsiteX2" fmla="*/ 353419 w 353419"/>
              <a:gd name="connsiteY2" fmla="*/ 992948 h 992948"/>
              <a:gd name="connsiteX3" fmla="*/ 353419 w 353419"/>
              <a:gd name="connsiteY3" fmla="*/ 992948 h 992948"/>
              <a:gd name="connsiteX4" fmla="*/ 353419 w 353419"/>
              <a:gd name="connsiteY4" fmla="*/ 992948 h 992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419" h="992948">
                <a:moveTo>
                  <a:pt x="0" y="976119"/>
                </a:moveTo>
                <a:cubicBezTo>
                  <a:pt x="71525" y="486662"/>
                  <a:pt x="143050" y="-2794"/>
                  <a:pt x="201953" y="11"/>
                </a:cubicBezTo>
                <a:cubicBezTo>
                  <a:pt x="260856" y="2816"/>
                  <a:pt x="353419" y="992948"/>
                  <a:pt x="353419" y="992948"/>
                </a:cubicBezTo>
                <a:lnTo>
                  <a:pt x="353419" y="992948"/>
                </a:lnTo>
                <a:lnTo>
                  <a:pt x="353419" y="992948"/>
                </a:lnTo>
              </a:path>
            </a:pathLst>
          </a:cu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36" name="Freeform 35"/>
          <p:cNvSpPr/>
          <p:nvPr/>
        </p:nvSpPr>
        <p:spPr>
          <a:xfrm>
            <a:off x="4953000" y="3259880"/>
            <a:ext cx="228600" cy="169120"/>
          </a:xfrm>
          <a:custGeom>
            <a:avLst/>
            <a:gdLst>
              <a:gd name="connsiteX0" fmla="*/ 0 w 353419"/>
              <a:gd name="connsiteY0" fmla="*/ 976119 h 992948"/>
              <a:gd name="connsiteX1" fmla="*/ 201953 w 353419"/>
              <a:gd name="connsiteY1" fmla="*/ 11 h 992948"/>
              <a:gd name="connsiteX2" fmla="*/ 353419 w 353419"/>
              <a:gd name="connsiteY2" fmla="*/ 992948 h 992948"/>
              <a:gd name="connsiteX3" fmla="*/ 353419 w 353419"/>
              <a:gd name="connsiteY3" fmla="*/ 992948 h 992948"/>
              <a:gd name="connsiteX4" fmla="*/ 353419 w 353419"/>
              <a:gd name="connsiteY4" fmla="*/ 992948 h 992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419" h="992948">
                <a:moveTo>
                  <a:pt x="0" y="976119"/>
                </a:moveTo>
                <a:cubicBezTo>
                  <a:pt x="71525" y="486662"/>
                  <a:pt x="143050" y="-2794"/>
                  <a:pt x="201953" y="11"/>
                </a:cubicBezTo>
                <a:cubicBezTo>
                  <a:pt x="260856" y="2816"/>
                  <a:pt x="353419" y="992948"/>
                  <a:pt x="353419" y="992948"/>
                </a:cubicBezTo>
                <a:lnTo>
                  <a:pt x="353419" y="992948"/>
                </a:lnTo>
                <a:lnTo>
                  <a:pt x="353419" y="992948"/>
                </a:lnTo>
              </a:path>
            </a:pathLst>
          </a:cu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 rot="-60000">
            <a:off x="4038600" y="2057400"/>
            <a:ext cx="228600" cy="1383268"/>
          </a:xfrm>
          <a:custGeom>
            <a:avLst/>
            <a:gdLst>
              <a:gd name="connsiteX0" fmla="*/ 0 w 353419"/>
              <a:gd name="connsiteY0" fmla="*/ 976119 h 992948"/>
              <a:gd name="connsiteX1" fmla="*/ 201953 w 353419"/>
              <a:gd name="connsiteY1" fmla="*/ 11 h 992948"/>
              <a:gd name="connsiteX2" fmla="*/ 353419 w 353419"/>
              <a:gd name="connsiteY2" fmla="*/ 992948 h 992948"/>
              <a:gd name="connsiteX3" fmla="*/ 353419 w 353419"/>
              <a:gd name="connsiteY3" fmla="*/ 992948 h 992948"/>
              <a:gd name="connsiteX4" fmla="*/ 353419 w 353419"/>
              <a:gd name="connsiteY4" fmla="*/ 992948 h 992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419" h="992948">
                <a:moveTo>
                  <a:pt x="0" y="976119"/>
                </a:moveTo>
                <a:cubicBezTo>
                  <a:pt x="71525" y="486662"/>
                  <a:pt x="143050" y="-2794"/>
                  <a:pt x="201953" y="11"/>
                </a:cubicBezTo>
                <a:cubicBezTo>
                  <a:pt x="260856" y="2816"/>
                  <a:pt x="353419" y="992948"/>
                  <a:pt x="353419" y="992948"/>
                </a:cubicBezTo>
                <a:lnTo>
                  <a:pt x="353419" y="992948"/>
                </a:lnTo>
                <a:lnTo>
                  <a:pt x="353419" y="992948"/>
                </a:lnTo>
              </a:path>
            </a:pathLst>
          </a:cu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>
            <a:off x="4419600" y="2917613"/>
            <a:ext cx="228600" cy="511387"/>
          </a:xfrm>
          <a:custGeom>
            <a:avLst/>
            <a:gdLst>
              <a:gd name="connsiteX0" fmla="*/ 0 w 353419"/>
              <a:gd name="connsiteY0" fmla="*/ 976119 h 992948"/>
              <a:gd name="connsiteX1" fmla="*/ 201953 w 353419"/>
              <a:gd name="connsiteY1" fmla="*/ 11 h 992948"/>
              <a:gd name="connsiteX2" fmla="*/ 353419 w 353419"/>
              <a:gd name="connsiteY2" fmla="*/ 992948 h 992948"/>
              <a:gd name="connsiteX3" fmla="*/ 353419 w 353419"/>
              <a:gd name="connsiteY3" fmla="*/ 992948 h 992948"/>
              <a:gd name="connsiteX4" fmla="*/ 353419 w 353419"/>
              <a:gd name="connsiteY4" fmla="*/ 992948 h 9929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3419" h="992948">
                <a:moveTo>
                  <a:pt x="0" y="976119"/>
                </a:moveTo>
                <a:cubicBezTo>
                  <a:pt x="71525" y="486662"/>
                  <a:pt x="143050" y="-2794"/>
                  <a:pt x="201953" y="11"/>
                </a:cubicBezTo>
                <a:cubicBezTo>
                  <a:pt x="260856" y="2816"/>
                  <a:pt x="353419" y="992948"/>
                  <a:pt x="353419" y="992948"/>
                </a:cubicBezTo>
                <a:lnTo>
                  <a:pt x="353419" y="992948"/>
                </a:lnTo>
                <a:lnTo>
                  <a:pt x="353419" y="992948"/>
                </a:lnTo>
              </a:path>
            </a:pathLst>
          </a:cu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646444"/>
              </p:ext>
            </p:extLst>
          </p:nvPr>
        </p:nvGraphicFramePr>
        <p:xfrm>
          <a:off x="3168650" y="5334000"/>
          <a:ext cx="1828800" cy="596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1206360" imgH="393480" progId="Equation.3">
                  <p:embed/>
                </p:oleObj>
              </mc:Choice>
              <mc:Fallback>
                <p:oleObj name="Equation" r:id="rId3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650" y="5334000"/>
                        <a:ext cx="1828800" cy="59676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705600" y="3585753"/>
            <a:ext cx="13147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Retention time</a:t>
            </a:r>
          </a:p>
          <a:p>
            <a:r>
              <a:rPr lang="en-US" sz="1400" b="1" dirty="0" smtClean="0"/>
              <a:t>(min)</a:t>
            </a:r>
            <a:endParaRPr lang="en-US" sz="14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490349" y="2080670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/>
              <a:t>pA</a:t>
            </a:r>
            <a:endParaRPr lang="en-US" sz="1400" b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46092806"/>
              </p:ext>
            </p:extLst>
          </p:nvPr>
        </p:nvGraphicFramePr>
        <p:xfrm>
          <a:off x="6781800" y="1828800"/>
          <a:ext cx="2194560" cy="137160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463040"/>
                <a:gridCol w="731520"/>
              </a:tblGrid>
              <a:tr h="237744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dirty="0" err="1" smtClean="0">
                          <a:solidFill>
                            <a:schemeClr val="tx1"/>
                          </a:solidFill>
                        </a:rPr>
                        <a:t>b.p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. (</a:t>
                      </a:r>
                      <a:r>
                        <a:rPr lang="en-US" sz="1200" baseline="30000" dirty="0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C)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377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tyren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45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377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tyrene</a:t>
                      </a:r>
                      <a:r>
                        <a:rPr lang="en-US" sz="1200" baseline="0" dirty="0" smtClean="0"/>
                        <a:t> oxid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92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37744">
                <a:tc>
                  <a:txBody>
                    <a:bodyPr/>
                    <a:lstStyle/>
                    <a:p>
                      <a:r>
                        <a:rPr lang="en-US" sz="1200" dirty="0" err="1" smtClean="0"/>
                        <a:t>Phenylacetaldehyd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95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37744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Acetophenone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02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4609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4" grpId="0"/>
      <p:bldP spid="55" grpId="0"/>
      <p:bldP spid="56" grpId="0"/>
      <p:bldP spid="16" grpId="0" animBg="1"/>
      <p:bldP spid="36" grpId="0" animBg="1"/>
      <p:bldP spid="37" grpId="0" animBg="1"/>
      <p:bldP spid="3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poxide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two peaks that belong to the epoxides have </a:t>
            </a:r>
            <a:r>
              <a:rPr lang="en-US" b="1" dirty="0" smtClean="0">
                <a:solidFill>
                  <a:srgbClr val="FF0000"/>
                </a:solidFill>
              </a:rPr>
              <a:t>identical mass spectra</a:t>
            </a:r>
          </a:p>
          <a:p>
            <a:r>
              <a:rPr lang="en-US" dirty="0" smtClean="0"/>
              <a:t>The aldehyde/ketone peak has the same [M]</a:t>
            </a:r>
            <a:r>
              <a:rPr lang="en-US" baseline="30000" dirty="0" smtClean="0"/>
              <a:t>+</a:t>
            </a:r>
            <a:r>
              <a:rPr lang="en-US" dirty="0" smtClean="0"/>
              <a:t>-peak but a different fragmentation pattern</a:t>
            </a:r>
          </a:p>
          <a:p>
            <a:r>
              <a:rPr lang="en-US" dirty="0" smtClean="0"/>
              <a:t>Some of the aldehydes are chiral resulting in two peaks with the </a:t>
            </a:r>
            <a:br>
              <a:rPr lang="en-US" dirty="0" smtClean="0"/>
            </a:br>
            <a:r>
              <a:rPr lang="en-US" dirty="0" smtClean="0"/>
              <a:t>same area because the aldehyde mixture is racemic</a:t>
            </a:r>
          </a:p>
          <a:p>
            <a:r>
              <a:rPr lang="en-US" dirty="0" smtClean="0"/>
              <a:t>The alkene peak show a </a:t>
            </a:r>
            <a:r>
              <a:rPr lang="en-US" dirty="0"/>
              <a:t>[M</a:t>
            </a:r>
            <a:r>
              <a:rPr lang="en-US" dirty="0" smtClean="0"/>
              <a:t>]</a:t>
            </a:r>
            <a:r>
              <a:rPr lang="en-US" baseline="30000" dirty="0" smtClean="0"/>
              <a:t>+</a:t>
            </a:r>
            <a:r>
              <a:rPr lang="en-US" dirty="0" smtClean="0"/>
              <a:t>-peak that is 16 amu lower than the </a:t>
            </a:r>
            <a:br>
              <a:rPr lang="en-US" dirty="0" smtClean="0"/>
            </a:br>
            <a:r>
              <a:rPr lang="en-US" dirty="0" smtClean="0"/>
              <a:t>ones above</a:t>
            </a:r>
          </a:p>
          <a:p>
            <a:r>
              <a:rPr lang="en-US" dirty="0" smtClean="0"/>
              <a:t>Peaks that exhibit larger than </a:t>
            </a:r>
            <a:r>
              <a:rPr lang="en-US" dirty="0"/>
              <a:t>[M</a:t>
            </a:r>
            <a:r>
              <a:rPr lang="en-US" dirty="0" smtClean="0"/>
              <a:t>]</a:t>
            </a:r>
            <a:r>
              <a:rPr lang="en-US" baseline="30000" dirty="0" smtClean="0"/>
              <a:t>+</a:t>
            </a:r>
            <a:r>
              <a:rPr lang="en-US" dirty="0" smtClean="0"/>
              <a:t>-peak of the epoxide are usually due to chlorination products i.e., [M]:[M+2]</a:t>
            </a:r>
            <a:r>
              <a:rPr lang="en-US" baseline="30000" dirty="0" smtClean="0"/>
              <a:t>+</a:t>
            </a:r>
            <a:r>
              <a:rPr lang="en-US" dirty="0" smtClean="0"/>
              <a:t> = 3:1 </a:t>
            </a:r>
          </a:p>
          <a:p>
            <a:r>
              <a:rPr lang="en-US" smtClean="0"/>
              <a:t>Note </a:t>
            </a:r>
            <a:r>
              <a:rPr lang="en-US" dirty="0" smtClean="0"/>
              <a:t>that the chlorination products can be chiral as well, </a:t>
            </a:r>
            <a:r>
              <a:rPr lang="en-US" smtClean="0"/>
              <a:t>which </a:t>
            </a:r>
            <a:br>
              <a:rPr lang="en-US" smtClean="0"/>
            </a:br>
            <a:r>
              <a:rPr lang="en-US" smtClean="0"/>
              <a:t>means </a:t>
            </a:r>
            <a:r>
              <a:rPr lang="en-US" dirty="0" smtClean="0"/>
              <a:t>that they can exhibit more than one peak in the gas chromatogram (usually racemic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38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30</TotalTime>
  <Words>287</Words>
  <Application>Microsoft Office PowerPoint</Application>
  <PresentationFormat>On-screen Show (4:3)</PresentationFormat>
  <Paragraphs>98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</vt:i4>
      </vt:variant>
    </vt:vector>
  </HeadingPairs>
  <TitlesOfParts>
    <vt:vector size="9" baseType="lpstr">
      <vt:lpstr>Office Theme</vt:lpstr>
      <vt:lpstr>CS ChemDraw Drawing</vt:lpstr>
      <vt:lpstr>Equation</vt:lpstr>
      <vt:lpstr>Lecture 5a</vt:lpstr>
      <vt:lpstr>Introduction</vt:lpstr>
      <vt:lpstr>Cyclodextrins I</vt:lpstr>
      <vt:lpstr>Cyclodextrins II</vt:lpstr>
      <vt:lpstr>Epoxide I</vt:lpstr>
      <vt:lpstr>Epoxide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5b</dc:title>
  <dc:creator>A. Bacher</dc:creator>
  <cp:lastModifiedBy>Alf Bacher</cp:lastModifiedBy>
  <cp:revision>59</cp:revision>
  <dcterms:created xsi:type="dcterms:W3CDTF">2010-10-06T01:26:09Z</dcterms:created>
  <dcterms:modified xsi:type="dcterms:W3CDTF">2015-01-18T20:15:17Z</dcterms:modified>
</cp:coreProperties>
</file>